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18E409" w14:textId="04B38E98" w:rsidR="00BA3FEE" w:rsidRDefault="007A6750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4B604C"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/</w:t>
      </w:r>
      <w:r w:rsidR="00474E51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4B604C"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4B604C">
        <w:rPr>
          <w:rFonts w:ascii="Times New Roman" w:eastAsia="宋体" w:hAnsi="Times New Roman" w:cs="Times New Roman"/>
          <w:sz w:val="24"/>
          <w:szCs w:val="24"/>
        </w:rPr>
        <w:t>21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proofErr w:type="spellStart"/>
      <w:r w:rsidR="00474E51">
        <w:rPr>
          <w:rFonts w:ascii="Times New Roman" w:eastAsia="宋体" w:hAnsi="Times New Roman" w:cs="Times New Roman" w:hint="eastAsia"/>
          <w:sz w:val="24"/>
          <w:szCs w:val="24"/>
        </w:rPr>
        <w:t>TaoYang</w:t>
      </w:r>
      <w:proofErr w:type="spellEnd"/>
    </w:p>
    <w:p w14:paraId="4AF12EF8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21A3CA1F" w14:textId="77777777" w:rsidR="00BA3FEE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238DBB90" w14:textId="77777777" w:rsidR="00474E51" w:rsidRDefault="00474E51">
      <w:pPr>
        <w:rPr>
          <w:rFonts w:ascii="Times New Roman" w:eastAsia="宋体" w:hAnsi="Times New Roman"/>
          <w:b/>
          <w:sz w:val="24"/>
        </w:rPr>
      </w:pPr>
    </w:p>
    <w:p w14:paraId="0F6154EA" w14:textId="11E42E65" w:rsidR="00BA3FEE" w:rsidRDefault="004B604C" w:rsidP="00474E51">
      <w:pPr>
        <w:jc w:val="center"/>
        <w:rPr>
          <w:rFonts w:ascii="Times New Roman" w:eastAsia="宋体" w:hAnsi="Times New Roman"/>
          <w:b/>
          <w:sz w:val="24"/>
        </w:rPr>
      </w:pPr>
      <w:r>
        <w:object w:dxaOrig="6086" w:dyaOrig="782" w14:anchorId="00A13F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312.5pt;height:39pt;mso-position-horizontal:absolute" o:ole="">
            <v:imagedata r:id="rId8" o:title=""/>
          </v:shape>
          <o:OLEObject Type="Embed" ProgID="ChemDraw.Document.6.0" ShapeID="_x0000_i1052" DrawAspect="Content" ObjectID="_1679031901" r:id="rId9"/>
        </w:object>
      </w:r>
    </w:p>
    <w:p w14:paraId="24034111" w14:textId="77777777" w:rsidR="00BA3FEE" w:rsidRDefault="00BA3FEE">
      <w:pPr>
        <w:jc w:val="center"/>
        <w:rPr>
          <w:rFonts w:ascii="Times New Roman" w:eastAsia="宋体" w:hAnsi="Times New Roman"/>
          <w:sz w:val="24"/>
        </w:rPr>
      </w:pPr>
    </w:p>
    <w:p w14:paraId="2BE3FB86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64350F0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628F81F2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6791667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5E5D4010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A6F8D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64838430" w14:textId="77777777" w:rsidR="00BA3FEE" w:rsidRDefault="00BA3FEE">
      <w:pPr>
        <w:jc w:val="left"/>
        <w:rPr>
          <w:rFonts w:ascii="Times New Roman" w:eastAsia="宋体" w:hAnsi="Times New Roman"/>
          <w:sz w:val="24"/>
        </w:rPr>
      </w:pPr>
    </w:p>
    <w:p w14:paraId="24731C6D" w14:textId="42CF82E5" w:rsidR="00BA3FEE" w:rsidRDefault="009475E7" w:rsidP="00D50DBC">
      <w:pPr>
        <w:jc w:val="center"/>
        <w:rPr>
          <w:rFonts w:ascii="Times New Roman" w:eastAsia="宋体" w:hAnsi="Times New Roman"/>
          <w:sz w:val="24"/>
        </w:rPr>
      </w:pPr>
      <w:r>
        <w:object w:dxaOrig="8529" w:dyaOrig="1593" w14:anchorId="450EACCE">
          <v:shape id="_x0000_i1074" type="#_x0000_t75" style="width:425pt;height:79.5pt" o:ole="">
            <v:imagedata r:id="rId10" o:title=""/>
          </v:shape>
          <o:OLEObject Type="Embed" ProgID="ChemDraw.Document.6.0" ShapeID="_x0000_i1074" DrawAspect="Content" ObjectID="_1679031902" r:id="rId11"/>
        </w:object>
      </w:r>
    </w:p>
    <w:p w14:paraId="6F164628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48E4E17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22568F04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6DB94AF1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87CEC1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6B7B42B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2BC5900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EAF3715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62E0F1A0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6AA26E86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476FDF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3FAE805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BA3CD47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606DEE0" w14:textId="77777777" w:rsidR="00BA3FEE" w:rsidRDefault="00BA3FEE">
      <w:pPr>
        <w:jc w:val="center"/>
        <w:rPr>
          <w:rFonts w:ascii="Times New Roman" w:eastAsia="宋体" w:hAnsi="Times New Roman"/>
          <w:sz w:val="24"/>
        </w:rPr>
      </w:pP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977671" w14:textId="77777777" w:rsidR="00B03FBF" w:rsidRDefault="00B03FBF">
      <w:r>
        <w:separator/>
      </w:r>
    </w:p>
  </w:endnote>
  <w:endnote w:type="continuationSeparator" w:id="0">
    <w:p w14:paraId="3BCF4325" w14:textId="77777777" w:rsidR="00B03FBF" w:rsidRDefault="00B03F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6610"/>
      <w:docPartObj>
        <w:docPartGallery w:val="AutoText"/>
      </w:docPartObj>
    </w:sdtPr>
    <w:sdtEndPr/>
    <w:sdtContent>
      <w:p w14:paraId="01D2B9DB" w14:textId="77777777" w:rsidR="00BA3FEE" w:rsidRDefault="007A6750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71AA4" w:rsidRPr="00A71AA4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0C30A715" w14:textId="77777777" w:rsidR="00BA3FEE" w:rsidRDefault="00BA3FE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271416" w14:textId="77777777" w:rsidR="00B03FBF" w:rsidRDefault="00B03FBF">
      <w:r>
        <w:separator/>
      </w:r>
    </w:p>
  </w:footnote>
  <w:footnote w:type="continuationSeparator" w:id="0">
    <w:p w14:paraId="43BB225E" w14:textId="77777777" w:rsidR="00B03FBF" w:rsidRDefault="00B03F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E192E7" w14:textId="77777777" w:rsidR="00BA3FEE" w:rsidRDefault="007A6750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3F2"/>
    <w:rsid w:val="0014168F"/>
    <w:rsid w:val="0016018A"/>
    <w:rsid w:val="0016152D"/>
    <w:rsid w:val="001656F9"/>
    <w:rsid w:val="00171A4F"/>
    <w:rsid w:val="00176D14"/>
    <w:rsid w:val="00181484"/>
    <w:rsid w:val="0018408F"/>
    <w:rsid w:val="00184B7A"/>
    <w:rsid w:val="00184DDB"/>
    <w:rsid w:val="001852C4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B604C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E1AB1"/>
    <w:rsid w:val="005E40D1"/>
    <w:rsid w:val="005E4174"/>
    <w:rsid w:val="005E4A3B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2F1C"/>
    <w:rsid w:val="0065351D"/>
    <w:rsid w:val="00653846"/>
    <w:rsid w:val="00654C88"/>
    <w:rsid w:val="006604C4"/>
    <w:rsid w:val="00662097"/>
    <w:rsid w:val="006653DA"/>
    <w:rsid w:val="00680536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622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541C3"/>
    <w:rsid w:val="00856F20"/>
    <w:rsid w:val="00881A8C"/>
    <w:rsid w:val="00886B74"/>
    <w:rsid w:val="00890B03"/>
    <w:rsid w:val="00894794"/>
    <w:rsid w:val="008A254D"/>
    <w:rsid w:val="008B3ED0"/>
    <w:rsid w:val="008B674F"/>
    <w:rsid w:val="008C167E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475E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03FBF"/>
    <w:rsid w:val="00B10DBF"/>
    <w:rsid w:val="00B20187"/>
    <w:rsid w:val="00B24275"/>
    <w:rsid w:val="00B27C7B"/>
    <w:rsid w:val="00B306F8"/>
    <w:rsid w:val="00B332DA"/>
    <w:rsid w:val="00B36336"/>
    <w:rsid w:val="00B452B5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37264"/>
    <w:rsid w:val="00D41138"/>
    <w:rsid w:val="00D43B05"/>
    <w:rsid w:val="00D50DBC"/>
    <w:rsid w:val="00D571DC"/>
    <w:rsid w:val="00D6159A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2045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04811EF"/>
  <w15:docId w15:val="{B2EA5330-1B89-4BC9-8225-4A56BA551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85F9FEF7-605B-4BD3-B280-541DFEE099C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1</Pages>
  <Words>22</Words>
  <Characters>126</Characters>
  <Application>Microsoft Office Word</Application>
  <DocSecurity>0</DocSecurity>
  <Lines>1</Lines>
  <Paragraphs>1</Paragraphs>
  <ScaleCrop>false</ScaleCrop>
  <Company>微软中国</Company>
  <LinksUpToDate>false</LinksUpToDate>
  <CharactersWithSpaces>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yang tao</cp:lastModifiedBy>
  <cp:revision>12</cp:revision>
  <cp:lastPrinted>2017-04-22T03:53:00Z</cp:lastPrinted>
  <dcterms:created xsi:type="dcterms:W3CDTF">2018-04-15T03:39:00Z</dcterms:created>
  <dcterms:modified xsi:type="dcterms:W3CDTF">2021-04-04T0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